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00"/>
        <w:gridCol w:w="3607"/>
        <w:gridCol w:w="986"/>
        <w:gridCol w:w="634"/>
        <w:gridCol w:w="3960"/>
      </w:tblGrid>
      <w:tr w:rsidR="00725CCD">
        <w:trPr>
          <w:trHeight w:val="540"/>
        </w:trPr>
        <w:tc>
          <w:tcPr>
            <w:tcW w:w="900" w:type="dxa"/>
            <w:tcBorders>
              <w:bottom w:val="single" w:sz="4" w:space="0" w:color="auto"/>
            </w:tcBorders>
          </w:tcPr>
          <w:p w:rsidR="00725CCD" w:rsidRDefault="00725CCD">
            <w:bookmarkStart w:id="0" w:name="_GoBack"/>
            <w:bookmarkEnd w:id="0"/>
          </w:p>
        </w:tc>
        <w:tc>
          <w:tcPr>
            <w:tcW w:w="9187" w:type="dxa"/>
            <w:gridSpan w:val="4"/>
            <w:tcBorders>
              <w:bottom w:val="single" w:sz="4" w:space="0" w:color="auto"/>
            </w:tcBorders>
          </w:tcPr>
          <w:p w:rsidR="00024105" w:rsidRDefault="00024105" w:rsidP="00024105">
            <w:pPr>
              <w:tabs>
                <w:tab w:val="left" w:pos="1332"/>
              </w:tabs>
              <w:jc w:val="right"/>
              <w:rPr>
                <w:b/>
                <w:bCs/>
              </w:rPr>
            </w:pPr>
            <w:r>
              <w:t>/57</w:t>
            </w:r>
          </w:p>
          <w:p w:rsidR="00725CCD" w:rsidRDefault="00725CCD" w:rsidP="00817E01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Physics </w:t>
            </w:r>
            <w:r w:rsidR="005418A4">
              <w:rPr>
                <w:b/>
                <w:bCs/>
              </w:rPr>
              <w:t>2</w:t>
            </w:r>
            <w:r>
              <w:rPr>
                <w:b/>
                <w:bCs/>
              </w:rPr>
              <w:t xml:space="preserve">0 - Lesson </w:t>
            </w:r>
            <w:r w:rsidR="00817E01">
              <w:rPr>
                <w:b/>
                <w:bCs/>
              </w:rPr>
              <w:t>2</w:t>
            </w:r>
          </w:p>
          <w:p w:rsidR="00725CCD" w:rsidRDefault="00817E0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isplacement</w:t>
            </w:r>
            <w:r w:rsidR="00F92B41">
              <w:rPr>
                <w:b/>
                <w:bCs/>
              </w:rPr>
              <w:t xml:space="preserve"> – Answer Key</w:t>
            </w:r>
          </w:p>
          <w:p w:rsidR="00725CCD" w:rsidRDefault="00725CCD" w:rsidP="00595129">
            <w:pPr>
              <w:jc w:val="right"/>
            </w:pPr>
          </w:p>
        </w:tc>
      </w:tr>
      <w:tr w:rsidR="006433F1">
        <w:trPr>
          <w:trHeight w:val="1223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6433F1" w:rsidRDefault="006433F1" w:rsidP="00017349">
            <w:r>
              <w:t xml:space="preserve"> </w:t>
            </w:r>
          </w:p>
          <w:p w:rsidR="006433F1" w:rsidRDefault="006433F1" w:rsidP="00017349">
            <w:r>
              <w:t>2)</w:t>
            </w:r>
          </w:p>
          <w:p w:rsidR="003D2147" w:rsidRDefault="003D2147" w:rsidP="00017349"/>
          <w:p w:rsidR="006433F1" w:rsidRDefault="003D2147" w:rsidP="00017349">
            <w:r>
              <w:t>/6</w:t>
            </w:r>
          </w:p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>
            <w:r>
              <w:t>/6</w:t>
            </w:r>
          </w:p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>
            <w:r>
              <w:t>/6</w:t>
            </w:r>
          </w:p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>
            <w:r>
              <w:t>/6</w:t>
            </w:r>
          </w:p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>
            <w:r>
              <w:t>/6</w:t>
            </w:r>
          </w:p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/>
          <w:p w:rsidR="003D2147" w:rsidRDefault="003D2147" w:rsidP="00017349">
            <w:r>
              <w:t>/6</w:t>
            </w:r>
          </w:p>
        </w:tc>
        <w:tc>
          <w:tcPr>
            <w:tcW w:w="5227" w:type="dxa"/>
            <w:gridSpan w:val="3"/>
            <w:vMerge w:val="restart"/>
            <w:tcBorders>
              <w:top w:val="single" w:sz="4" w:space="0" w:color="auto"/>
            </w:tcBorders>
          </w:tcPr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356" type="#_x0000_t202" style="position:absolute;margin-left:125.85pt;margin-top:6.55pt;width:27.95pt;height:21pt;z-index:51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4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54" type="#_x0000_t202" style="position:absolute;margin-left:55.25pt;margin-top:2pt;width:27.95pt;height:21pt;z-index:50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58" type="#_x0000_t202" style="position:absolute;margin-left:162.6pt;margin-top:11.9pt;width:27.95pt;height:21pt;z-index:53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57" type="#_x0000_t202" style="position:absolute;margin-left:55.25pt;margin-top:8.9pt;width:27.95pt;height:21pt;z-index:52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>a)</w:t>
            </w:r>
            <w:r w:rsidR="006433F1" w:rsidRPr="00F92B41">
              <w:rPr>
                <w:position w:val="-32"/>
              </w:rPr>
              <w:object w:dxaOrig="3120" w:dyaOrig="760">
                <v:shape id="_x0000_i1025" type="#_x0000_t75" style="width:156.1pt;height:38.1pt" o:ole="">
                  <v:imagedata r:id="rId9" o:title=""/>
                </v:shape>
                <o:OLEObject Type="Embed" ProgID="Equation.DSMT4" ShapeID="_x0000_i1025" DrawAspect="Content" ObjectID="_1523956840" r:id="rId10"/>
              </w:obje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59" type="#_x0000_t202" style="position:absolute;margin-left:125.85pt;margin-top:10.1pt;width:27.95pt;height:21pt;z-index:54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62" type="#_x0000_t202" style="position:absolute;margin-left:111.6pt;margin-top:48pt;width:27.95pt;height:21pt;z-index:57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1" type="#_x0000_t202" style="position:absolute;margin-left:125.85pt;margin-top:28.4pt;width:27.95pt;height:21pt;z-index:56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0" type="#_x0000_t202" style="position:absolute;margin-left:77.1pt;margin-top:13.25pt;width:27.95pt;height:21pt;z-index:55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4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 xml:space="preserve">b) </w:t>
            </w:r>
            <w:r w:rsidR="006433F1" w:rsidRPr="00F92B41">
              <w:rPr>
                <w:position w:val="-62"/>
              </w:rPr>
              <w:object w:dxaOrig="2320" w:dyaOrig="1359">
                <v:shape id="_x0000_i1026" type="#_x0000_t75" style="width:116.15pt;height:68.35pt" o:ole="">
                  <v:imagedata r:id="rId11" o:title=""/>
                </v:shape>
                <o:OLEObject Type="Embed" ProgID="Equation.DSMT4" ShapeID="_x0000_i1026" DrawAspect="Content" ObjectID="_1523956841" r:id="rId12"/>
              </w:obje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67" type="#_x0000_t202" style="position:absolute;margin-left:221.1pt;margin-top:5.45pt;width:27.95pt;height:21pt;z-index:62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0" type="#_x0000_t202" style="position:absolute;margin-left:97.95pt;margin-top:45.95pt;width:27.95pt;height:21pt;z-index:65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9" type="#_x0000_t202" style="position:absolute;margin-left:221.1pt;margin-top:26.35pt;width:27.95pt;height:21pt;z-index:64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8" type="#_x0000_t202" style="position:absolute;margin-left:83.7pt;margin-top:10.8pt;width:27.95pt;height:21pt;z-index:63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 xml:space="preserve">c) </w:t>
            </w:r>
            <w:r w:rsidR="0093544E" w:rsidRPr="00F92B41">
              <w:rPr>
                <w:position w:val="-62"/>
              </w:rPr>
              <w:object w:dxaOrig="4239" w:dyaOrig="1359">
                <v:shape id="_x0000_i1027" type="#_x0000_t75" style="width:212.35pt;height:68.35pt" o:ole="">
                  <v:imagedata r:id="rId13" o:title=""/>
                </v:shape>
                <o:OLEObject Type="Embed" ProgID="Equation.DSMT4" ShapeID="_x0000_i1027" DrawAspect="Content" ObjectID="_1523956842" r:id="rId14"/>
              </w:object>
            </w:r>
          </w:p>
          <w:p w:rsidR="006433F1" w:rsidRDefault="00E959AF" w:rsidP="009B5135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3" type="#_x0000_t202" style="position:absolute;margin-left:221.1pt;margin-top:8.65pt;width:27.95pt;height:21pt;z-index:68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6" type="#_x0000_t202" style="position:absolute;margin-left:115.35pt;margin-top:41pt;width:27.95pt;height:21pt;z-index:71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75" type="#_x0000_t202" style="position:absolute;margin-left:221.1pt;margin-top:21.4pt;width:27.95pt;height:21pt;z-index:70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74" type="#_x0000_t202" style="position:absolute;margin-left:83.7pt;margin-top:9.55pt;width:27.95pt;height:21pt;z-index:69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 xml:space="preserve">d) </w:t>
            </w:r>
            <w:r w:rsidR="006433F1" w:rsidRPr="00F92B41">
              <w:rPr>
                <w:position w:val="-62"/>
              </w:rPr>
              <w:object w:dxaOrig="4280" w:dyaOrig="1359">
                <v:shape id="_x0000_i1028" type="#_x0000_t75" style="width:213.6pt;height:68.35pt" o:ole="">
                  <v:imagedata r:id="rId15" o:title=""/>
                </v:shape>
                <o:OLEObject Type="Embed" ProgID="Equation.DSMT4" ShapeID="_x0000_i1028" DrawAspect="Content" ObjectID="_1523956843" r:id="rId16"/>
              </w:obje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9" type="#_x0000_t202" style="position:absolute;margin-left:186.6pt;margin-top:9.75pt;width:27.95pt;height:21pt;z-index:74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2" type="#_x0000_t202" style="position:absolute;margin-left:105pt;margin-top:47.35pt;width:27.95pt;height:21pt;z-index:77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5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81" type="#_x0000_t202" style="position:absolute;margin-left:193.2pt;margin-top:32.55pt;width:27.95pt;height:21pt;z-index:76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80" type="#_x0000_t202" style="position:absolute;margin-left:77.1pt;margin-top:13.3pt;width:27.95pt;height:21pt;z-index:75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 xml:space="preserve">e) </w:t>
            </w:r>
            <w:r w:rsidR="006433F1" w:rsidRPr="00F92B41">
              <w:rPr>
                <w:position w:val="-62"/>
              </w:rPr>
              <w:object w:dxaOrig="3660" w:dyaOrig="1359">
                <v:shape id="_x0000_i1029" type="#_x0000_t75" style="width:182.7pt;height:68.35pt" o:ole="">
                  <v:imagedata r:id="rId17" o:title=""/>
                </v:shape>
                <o:OLEObject Type="Embed" ProgID="Equation.DSMT4" ShapeID="_x0000_i1029" DrawAspect="Content" ObjectID="_1523956844" r:id="rId18"/>
              </w:obje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5" type="#_x0000_t202" style="position:absolute;margin-left:175.5pt;margin-top:11.75pt;width:27.95pt;height:21pt;z-index:80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8" type="#_x0000_t202" style="position:absolute;margin-left:105pt;margin-top:41.75pt;width:27.95pt;height:21pt;z-index:83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87" type="#_x0000_t202" style="position:absolute;margin-left:175.5pt;margin-top:27.95pt;width:27.95pt;height:21pt;z-index:82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86" type="#_x0000_t202" style="position:absolute;margin-left:77.1pt;margin-top:10.2pt;width:27.95pt;height:21pt;z-index:81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433F1">
              <w:t xml:space="preserve">f) </w:t>
            </w:r>
            <w:r w:rsidR="006433F1" w:rsidRPr="00F92B41">
              <w:rPr>
                <w:position w:val="-62"/>
              </w:rPr>
              <w:object w:dxaOrig="3360" w:dyaOrig="1359">
                <v:shape id="_x0000_i1030" type="#_x0000_t75" style="width:168.2pt;height:68.35pt" o:ole="">
                  <v:imagedata r:id="rId19" o:title=""/>
                </v:shape>
                <o:OLEObject Type="Embed" ProgID="Equation.DSMT4" ShapeID="_x0000_i1030" DrawAspect="Content" ObjectID="_1523956845" r:id="rId20"/>
              </w:object>
            </w:r>
          </w:p>
          <w:p w:rsidR="006433F1" w:rsidRDefault="006433F1" w:rsidP="009B5135">
            <w:pPr>
              <w:tabs>
                <w:tab w:val="left" w:pos="1332"/>
              </w:tabs>
            </w:pPr>
          </w:p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single" w:sz="4" w:space="0" w:color="auto"/>
              <w:bottom w:val="nil"/>
            </w:tcBorders>
          </w:tcPr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64" type="#_x0000_t202" style="position:absolute;margin-left:157.1pt;margin-top:13.75pt;width:27.95pt;height:21pt;z-index:59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3" type="#_x0000_t202" style="position:absolute;margin-left:155.35pt;margin-top:4.7pt;width:27.95pt;height:21pt;z-index:58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299" type="#_x0000_t202" style="position:absolute;margin-left:102.25pt;margin-top:7.35pt;width:45pt;height:27pt;z-index:6;mso-position-horizontal-relative:text;mso-position-vertical-relative:text" filled="f" stroked="f">
                  <v:textbox>
                    <w:txbxContent>
                      <w:p w:rsidR="00AE3E5E" w:rsidRDefault="00AE3E5E" w:rsidP="006433F1">
                        <w:r>
                          <w:t>(20m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297" type="#_x0000_t202" style="position:absolute;margin-left:30.25pt;margin-top:7.3pt;width:45pt;height:27pt;z-index:4;mso-position-horizontal-relative:text;mso-position-vertical-relative:text" filled="f" stroked="f">
                  <v:textbox>
                    <w:txbxContent>
                      <w:p w:rsidR="00AE3E5E" w:rsidRDefault="00AE3E5E" w:rsidP="006433F1">
                        <w:r>
                          <w:t>20m</w: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line id="_x0000_s2298" style="position:absolute;flip:y;z-index:5" from="84.25pt,11.55pt" to="156.25pt,11.6pt">
                  <v:stroke dashstyle="dash" endarrow="block"/>
                </v:line>
              </w:pict>
            </w:r>
            <w:r>
              <w:rPr>
                <w:noProof/>
              </w:rPr>
              <w:pict>
                <v:line id="_x0000_s2296" style="position:absolute;flip:y;z-index:3" from="12.25pt,11.5pt" to="84.25pt,11.55pt">
                  <v:stroke startarrow="block"/>
                </v:lin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295" type="#_x0000_t202" style="position:absolute;margin-left:57.25pt;margin-top:6.7pt;width:45pt;height:27pt;z-index:2" filled="f" stroked="f">
                  <v:textbox>
                    <w:txbxContent>
                      <w:p w:rsidR="00AE3E5E" w:rsidRDefault="00AE3E5E">
                        <w:r>
                          <w:t>40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294" style="position:absolute;z-index:1" from="12.25pt,6.7pt" to="156.25pt,6.7pt">
                  <v:stroke endarrow="block"/>
                </v:line>
              </w:pict>
            </w:r>
          </w:p>
        </w:tc>
      </w:tr>
      <w:tr w:rsidR="006433F1">
        <w:trPr>
          <w:trHeight w:val="1629"/>
        </w:trPr>
        <w:tc>
          <w:tcPr>
            <w:tcW w:w="900" w:type="dxa"/>
            <w:vMerge/>
          </w:tcPr>
          <w:p w:rsidR="006433F1" w:rsidRDefault="006433F1" w:rsidP="00017349"/>
        </w:tc>
        <w:tc>
          <w:tcPr>
            <w:tcW w:w="5227" w:type="dxa"/>
            <w:gridSpan w:val="3"/>
            <w:vMerge/>
          </w:tcPr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nil"/>
              <w:bottom w:val="nil"/>
            </w:tcBorders>
          </w:tcPr>
          <w:p w:rsidR="006433F1" w:rsidRDefault="00E959AF" w:rsidP="006433F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65" type="#_x0000_t202" style="position:absolute;margin-left:163pt;margin-top:4.95pt;width:27.95pt;height:21pt;z-index:60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_x0000_s2308" style="position:absolute;margin-left:3.25pt;margin-top:7.55pt;width:153.85pt;height:56pt;z-index:7;mso-position-horizontal-relative:text;mso-position-vertical-relative:text" coordorigin="7020,3568" coordsize="3077,1120">
                  <v:line id="_x0000_s2301" style="position:absolute" from="7020,3920" to="10080,3920">
                    <v:stroke endarrow="block"/>
                  </v:line>
                  <v:line id="_x0000_s2302" style="position:absolute;flip:x" from="9180,4201" to="10080,4201">
                    <v:stroke endarrow="block"/>
                  </v:line>
                  <v:line id="_x0000_s2303" style="position:absolute" from="9248,4544" to="9788,4544">
                    <v:stroke endarrow="block"/>
                  </v:line>
                  <v:line id="_x0000_s2304" style="position:absolute" from="8674,3568" to="9574,3568">
                    <v:stroke startarrow="block" endarrow="block"/>
                  </v:line>
                  <v:shape id="_x0000_s2305" type="#_x0000_t202" style="position:absolute;left:8280;top:3602;width:900;height:540" filled="f" stroked="f">
                    <v:textbox>
                      <w:txbxContent>
                        <w:p w:rsidR="00AE3E5E" w:rsidRDefault="00AE3E5E" w:rsidP="006433F1">
                          <w:r>
                            <w:t>55m</w:t>
                          </w:r>
                        </w:p>
                      </w:txbxContent>
                    </v:textbox>
                  </v:shape>
                  <v:shape id="_x0000_s2306" type="#_x0000_t202" style="position:absolute;left:9180;top:3856;width:900;height:540" filled="f" stroked="f">
                    <v:textbox>
                      <w:txbxContent>
                        <w:p w:rsidR="00AE3E5E" w:rsidRDefault="00AE3E5E" w:rsidP="006433F1">
                          <w:r>
                            <w:t>14m</w:t>
                          </w:r>
                        </w:p>
                      </w:txbxContent>
                    </v:textbox>
                  </v:shape>
                  <v:shape id="_x0000_s2307" type="#_x0000_t202" style="position:absolute;left:9197;top:4148;width:900;height:540" filled="f" stroked="f">
                    <v:textbox>
                      <w:txbxContent>
                        <w:p w:rsidR="00AE3E5E" w:rsidRDefault="00AE3E5E" w:rsidP="006433F1">
                          <w:r>
                            <w:t>6.4m</w:t>
                          </w:r>
                        </w:p>
                      </w:txbxContent>
                    </v:textbox>
                  </v:shape>
                </v:group>
              </w:pict>
            </w:r>
            <w:r w:rsidR="006433F1">
              <w:t xml:space="preserve">                        S                   N</w: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1" type="#_x0000_t202" style="position:absolute;margin-left:158.3pt;margin-top:64.7pt;width:27.95pt;height:21pt;z-index:66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6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66" type="#_x0000_t202" style="position:absolute;margin-left:163pt;margin-top:.9pt;width:27.95pt;height:21pt;z-index:61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10" type="#_x0000_t202" style="position:absolute;margin-left:30.25pt;margin-top:28.3pt;width:45pt;height:27pt;z-index:9" filled="f" stroked="f">
                  <v:textbox>
                    <w:txbxContent>
                      <w:p w:rsidR="00AE3E5E" w:rsidRDefault="00AE3E5E">
                        <w:r>
                          <w:t>(47.4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09" style="position:absolute;z-index:8" from="3.25pt,49.35pt" to="156.25pt,49.35pt">
                  <v:stroke dashstyle="dash" endarrow="block"/>
                </v:line>
              </w:pict>
            </w:r>
          </w:p>
        </w:tc>
      </w:tr>
      <w:tr w:rsidR="006433F1">
        <w:trPr>
          <w:trHeight w:val="1431"/>
        </w:trPr>
        <w:tc>
          <w:tcPr>
            <w:tcW w:w="900" w:type="dxa"/>
            <w:vMerge/>
          </w:tcPr>
          <w:p w:rsidR="006433F1" w:rsidRDefault="006433F1" w:rsidP="00017349"/>
        </w:tc>
        <w:tc>
          <w:tcPr>
            <w:tcW w:w="5227" w:type="dxa"/>
            <w:gridSpan w:val="3"/>
            <w:vMerge/>
          </w:tcPr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nil"/>
              <w:bottom w:val="nil"/>
            </w:tcBorders>
          </w:tcPr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2" type="#_x0000_t202" style="position:absolute;margin-left:158.3pt;margin-top:5.35pt;width:27.95pt;height:21pt;z-index:67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12" type="#_x0000_t202" style="position:absolute;margin-left:12.25pt;margin-top:-.2pt;width:45pt;height:27pt;z-index:11;mso-position-horizontal-relative:text;mso-position-vertical-relative:text" filled="f" stroked="f">
                  <v:textbox>
                    <w:txbxContent>
                      <w:p w:rsidR="00AE3E5E" w:rsidRDefault="00AE3E5E" w:rsidP="00A00D1A">
                        <w:r>
                          <w:t>8.45</w: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21" type="#_x0000_t202" style="position:absolute;margin-left:12.25pt;margin-top:26.6pt;width:45pt;height:27pt;z-index:19" filled="f" stroked="f">
                  <v:textbox>
                    <w:txbxContent>
                      <w:p w:rsidR="00AE3E5E" w:rsidRDefault="00AE3E5E" w:rsidP="00A00D1A">
                        <w:r>
                          <w:t>(4.28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20" style="position:absolute;z-index:18" from="3.25pt,46.3pt" to="57.25pt,46.3pt">
                  <v:stroke dashstyle="dash" endarrow="block"/>
                </v:line>
              </w:pict>
            </w:r>
            <w:r>
              <w:rPr>
                <w:noProof/>
              </w:rPr>
              <w:pict>
                <v:line id="_x0000_s2318" style="position:absolute;flip:x;z-index:16" from="57.25pt,46.45pt" to="183.25pt,46.45pt">
                  <v:stroke endarrow="block"/>
                </v:line>
              </w:pict>
            </w:r>
            <w:r>
              <w:rPr>
                <w:noProof/>
              </w:rPr>
              <w:pict>
                <v:shape id="_x0000_s2319" type="#_x0000_t202" style="position:absolute;margin-left:113.3pt;margin-top:29.65pt;width:45pt;height:27pt;z-index:17" filled="f" stroked="f">
                  <v:textbox>
                    <w:txbxContent>
                      <w:p w:rsidR="00AE3E5E" w:rsidRDefault="00AE3E5E" w:rsidP="00A00D1A">
                        <w:r>
                          <w:t>6.3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17" type="#_x0000_t202" style="position:absolute;margin-left:113.05pt;margin-top:15.15pt;width:45pt;height:27pt;z-index:15" filled="f" stroked="f">
                  <v:textbox>
                    <w:txbxContent>
                      <w:p w:rsidR="00AE3E5E" w:rsidRDefault="00AE3E5E" w:rsidP="00A00D1A">
                        <w:r>
                          <w:t>5.6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16" style="position:absolute;z-index:14" from="84.25pt,31.35pt" to="183.25pt,31.35pt">
                  <v:stroke endarrow="block"/>
                </v:line>
              </w:pict>
            </w:r>
            <w:r>
              <w:rPr>
                <w:noProof/>
              </w:rPr>
              <w:pict>
                <v:line id="_x0000_s2313" style="position:absolute;flip:x;z-index:12" from="84.25pt,16.9pt" to="156.25pt,16.9pt">
                  <v:stroke endarrow="block"/>
                </v:line>
              </w:pict>
            </w:r>
            <w:r>
              <w:rPr>
                <w:noProof/>
              </w:rPr>
              <w:pict>
                <v:shape id="_x0000_s2315" type="#_x0000_t202" style="position:absolute;margin-left:112.1pt;margin-top:.95pt;width:45pt;height:27pt;z-index:13" filled="f" stroked="f">
                  <v:textbox>
                    <w:txbxContent>
                      <w:p w:rsidR="00AE3E5E" w:rsidRDefault="00AE3E5E" w:rsidP="00A00D1A">
                        <w:r>
                          <w:t>3.4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11" style="position:absolute;z-index:10" from="3.25pt,4.35pt" to="156.25pt,4.35pt">
                  <v:stroke endarrow="block"/>
                </v:line>
              </w:pict>
            </w:r>
          </w:p>
        </w:tc>
      </w:tr>
      <w:tr w:rsidR="006433F1">
        <w:trPr>
          <w:trHeight w:val="1627"/>
        </w:trPr>
        <w:tc>
          <w:tcPr>
            <w:tcW w:w="900" w:type="dxa"/>
            <w:vMerge/>
          </w:tcPr>
          <w:p w:rsidR="006433F1" w:rsidRDefault="006433F1" w:rsidP="00017349"/>
        </w:tc>
        <w:tc>
          <w:tcPr>
            <w:tcW w:w="5227" w:type="dxa"/>
            <w:gridSpan w:val="3"/>
            <w:vMerge/>
          </w:tcPr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nil"/>
              <w:bottom w:val="nil"/>
            </w:tcBorders>
          </w:tcPr>
          <w:p w:rsidR="00A00D1A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78" type="#_x0000_t202" style="position:absolute;margin-left:159.25pt;margin-top:8.75pt;width:27.95pt;height:21pt;z-index:73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77" type="#_x0000_t202" style="position:absolute;margin-left:158.3pt;margin-top:.3pt;width:27.95pt;height:21pt;z-index:72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31" type="#_x0000_t202" style="position:absolute;margin-left:30.25pt;margin-top:0;width:54pt;height:27pt;z-index:29" filled="f" stroked="f">
                  <v:textbox>
                    <w:txbxContent>
                      <w:p w:rsidR="00AE3E5E" w:rsidRDefault="00AE3E5E" w:rsidP="00A00D1A">
                        <w:r>
                          <w:t>(11.84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27" type="#_x0000_t202" style="position:absolute;margin-left:129.25pt;margin-top:0;width:45pt;height:27pt;z-index:25" filled="f" stroked="f">
                  <v:textbox>
                    <w:txbxContent>
                      <w:p w:rsidR="00AE3E5E" w:rsidRDefault="00AE3E5E" w:rsidP="00A00D1A">
                        <w:r>
                          <w:t>3.56</w:t>
                        </w:r>
                      </w:p>
                    </w:txbxContent>
                  </v:textbox>
                </v:shape>
              </w:pict>
            </w:r>
          </w:p>
          <w:p w:rsidR="00A00D1A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3" type="#_x0000_t202" style="position:absolute;margin-left:155.35pt;margin-top:49.35pt;width:27.95pt;height:21pt;z-index:78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30" type="#_x0000_t202" style="position:absolute;margin-left:30.25pt;margin-top:4.35pt;width:45pt;height:27pt;z-index:28" filled="f" stroked="f">
                  <v:textbox>
                    <w:txbxContent>
                      <w:p w:rsidR="00AE3E5E" w:rsidRDefault="00AE3E5E" w:rsidP="00A00D1A">
                        <w:r>
                          <w:t>5.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29" type="#_x0000_t202" style="position:absolute;margin-left:77.8pt;margin-top:4.35pt;width:45pt;height:27pt;z-index:27" filled="f" stroked="f">
                  <v:textbox>
                    <w:txbxContent>
                      <w:p w:rsidR="00AE3E5E" w:rsidRDefault="00AE3E5E" w:rsidP="00A00D1A">
                        <w:r>
                          <w:t>2.54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28" type="#_x0000_t202" style="position:absolute;margin-left:127.55pt;margin-top:4.25pt;width:45pt;height:27pt;z-index:26" filled="f" stroked="f">
                  <v:textbox>
                    <w:txbxContent>
                      <w:p w:rsidR="00AE3E5E" w:rsidRDefault="00AE3E5E" w:rsidP="00A00D1A">
                        <w:r>
                          <w:t>7.85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26" style="position:absolute;z-index:24" from="12.25pt,4.35pt" to="138.25pt,4.35pt">
                  <v:stroke dashstyle="dash" endarrow="block"/>
                </v:line>
              </w:pict>
            </w:r>
            <w:r>
              <w:rPr>
                <w:noProof/>
              </w:rPr>
              <w:pict>
                <v:line id="_x0000_s2325" style="position:absolute;flip:x;z-index:23" from="12.25pt,22.35pt" to="75.25pt,22.35pt">
                  <v:stroke endarrow="block"/>
                </v:line>
              </w:pict>
            </w:r>
            <w:r>
              <w:rPr>
                <w:noProof/>
              </w:rPr>
              <w:pict>
                <v:line id="_x0000_s2324" style="position:absolute;flip:x;z-index:22" from="75.25pt,22.35pt" to="111.25pt,22.35pt">
                  <v:stroke endarrow="block"/>
                </v:line>
              </w:pict>
            </w:r>
            <w:r>
              <w:rPr>
                <w:noProof/>
              </w:rPr>
              <w:pict>
                <v:line id="_x0000_s2323" style="position:absolute;flip:x;z-index:21" from="111.25pt,22.35pt" to="174.25pt,22.35pt">
                  <v:stroke endarrow="block"/>
                </v:line>
              </w:pict>
            </w:r>
            <w:r>
              <w:rPr>
                <w:noProof/>
              </w:rPr>
              <w:pict>
                <v:line id="_x0000_s2322" style="position:absolute;z-index:20" from="138.25pt,4.35pt" to="174.25pt,4.35pt">
                  <v:stroke endarrow="block"/>
                </v:line>
              </w:pict>
            </w:r>
          </w:p>
        </w:tc>
      </w:tr>
      <w:tr w:rsidR="006433F1">
        <w:trPr>
          <w:trHeight w:val="1980"/>
        </w:trPr>
        <w:tc>
          <w:tcPr>
            <w:tcW w:w="900" w:type="dxa"/>
            <w:vMerge/>
          </w:tcPr>
          <w:p w:rsidR="006433F1" w:rsidRDefault="006433F1" w:rsidP="00017349"/>
        </w:tc>
        <w:tc>
          <w:tcPr>
            <w:tcW w:w="5227" w:type="dxa"/>
            <w:gridSpan w:val="3"/>
            <w:vMerge/>
          </w:tcPr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nil"/>
              <w:bottom w:val="nil"/>
            </w:tcBorders>
          </w:tcPr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4" type="#_x0000_t202" style="position:absolute;margin-left:155.35pt;margin-top:3.6pt;width:27.95pt;height:21pt;z-index:79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38" type="#_x0000_t202" style="position:absolute;margin-left:30.25pt;margin-top:8.8pt;width:36pt;height:18pt;z-index:36;mso-position-horizontal-relative:text;mso-position-vertical-relative:text" filled="f" stroked="f">
                  <v:textbox>
                    <w:txbxContent>
                      <w:p w:rsidR="00AE3E5E" w:rsidRDefault="00AE3E5E" w:rsidP="003270D5">
                        <w:r>
                          <w:t>1.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37" type="#_x0000_t202" style="position:absolute;margin-left:111.25pt;margin-top:8.8pt;width:36pt;height:18pt;z-index:35;mso-position-horizontal-relative:text;mso-position-vertical-relative:text" filled="f" stroked="f">
                  <v:textbox>
                    <w:txbxContent>
                      <w:p w:rsidR="00AE3E5E" w:rsidRDefault="00AE3E5E">
                        <w:r>
                          <w:t>7.5</w:t>
                        </w:r>
                      </w:p>
                    </w:txbxContent>
                  </v:textbox>
                </v:shape>
              </w:pict>
            </w:r>
          </w:p>
          <w:p w:rsidR="001E2CCC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89" type="#_x0000_t202" style="position:absolute;margin-left:147.25pt;margin-top:82.65pt;width:27.95pt;height:21pt;z-index:84;mso-wrap-style:none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41" type="#_x0000_t202" style="position:absolute;margin-left:136.9pt;margin-top:10.8pt;width:54pt;height:27pt;z-index:39" filled="f" stroked="f">
                  <v:textbox>
                    <w:txbxContent>
                      <w:p w:rsidR="00AE3E5E" w:rsidRDefault="00AE3E5E" w:rsidP="003270D5">
                        <w:r>
                          <w:t>(0.2cm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40" type="#_x0000_t202" style="position:absolute;margin-left:102.25pt;margin-top:13pt;width:36pt;height:27pt;z-index:38" filled="f" stroked="f">
                  <v:textbox>
                    <w:txbxContent>
                      <w:p w:rsidR="00AE3E5E" w:rsidRDefault="00AE3E5E" w:rsidP="003270D5">
                        <w:r>
                          <w:t>2.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39" type="#_x0000_t202" style="position:absolute;margin-left:30.25pt;margin-top:11.3pt;width:36pt;height:19.7pt;z-index:37" filled="f" stroked="f">
                  <v:textbox>
                    <w:txbxContent>
                      <w:p w:rsidR="00AE3E5E" w:rsidRDefault="00AE3E5E" w:rsidP="003270D5">
                        <w:r>
                          <w:t>6.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36" style="position:absolute;flip:x;z-index:34" from="147.25pt,31pt" to="174.25pt,31pt">
                  <v:stroke dashstyle="dash" endarrow="block"/>
                </v:line>
              </w:pict>
            </w:r>
            <w:r>
              <w:rPr>
                <w:noProof/>
              </w:rPr>
              <w:pict>
                <v:line id="_x0000_s2335" style="position:absolute;z-index:33" from="93.25pt,31pt" to="147.25pt,31pt">
                  <v:stroke endarrow="block"/>
                </v:line>
              </w:pict>
            </w:r>
            <w:r>
              <w:rPr>
                <w:noProof/>
              </w:rPr>
              <w:pict>
                <v:line id="_x0000_s2334" style="position:absolute;z-index:32" from="12.25pt,31pt" to="93.25pt,31pt">
                  <v:stroke endarrow="block"/>
                </v:line>
              </w:pict>
            </w:r>
            <w:r>
              <w:rPr>
                <w:noProof/>
              </w:rPr>
              <w:pict>
                <v:line id="_x0000_s2333" style="position:absolute;flip:x;z-index:31" from="12.25pt,13pt" to="75.25pt,13pt">
                  <v:stroke endarrow="block"/>
                </v:line>
              </w:pict>
            </w:r>
            <w:r>
              <w:rPr>
                <w:noProof/>
              </w:rPr>
              <w:pict>
                <v:line id="_x0000_s2332" style="position:absolute;flip:x;z-index:30" from="75.25pt,13pt" to="174.25pt,13pt">
                  <v:stroke endarrow="block"/>
                </v:line>
              </w:pict>
            </w:r>
          </w:p>
        </w:tc>
      </w:tr>
      <w:tr w:rsidR="006433F1">
        <w:trPr>
          <w:trHeight w:val="1627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6433F1" w:rsidRDefault="006433F1" w:rsidP="00017349"/>
        </w:tc>
        <w:tc>
          <w:tcPr>
            <w:tcW w:w="5227" w:type="dxa"/>
            <w:gridSpan w:val="3"/>
            <w:vMerge/>
            <w:tcBorders>
              <w:bottom w:val="single" w:sz="4" w:space="0" w:color="auto"/>
            </w:tcBorders>
          </w:tcPr>
          <w:p w:rsidR="006433F1" w:rsidRDefault="006433F1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nil"/>
              <w:bottom w:val="single" w:sz="4" w:space="0" w:color="auto"/>
            </w:tcBorders>
          </w:tcPr>
          <w:p w:rsidR="006433F1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90" type="#_x0000_t202" style="position:absolute;margin-left:147.25pt;margin-top:5pt;width:27.95pt;height:21pt;z-index:85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93544E">
                        <w:pPr>
                          <w:jc w:val="right"/>
                        </w:pPr>
                        <w:r>
                          <w:pict>
                            <v:shape id="_x0000_i107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3270D5" w:rsidRDefault="00E959AF" w:rsidP="00F92B41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52" type="#_x0000_t202" style="position:absolute;margin-left:111.25pt;margin-top:22pt;width:36pt;height:27pt;z-index:49" filled="f" stroked="f">
                  <v:textbox>
                    <w:txbxContent>
                      <w:p w:rsidR="00AE3E5E" w:rsidRDefault="00AE3E5E" w:rsidP="003270D5">
                        <w:r>
                          <w:t>17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51" type="#_x0000_t202" style="position:absolute;margin-left:39.25pt;margin-top:22pt;width:54pt;height:27pt;z-index:48" filled="f" stroked="f">
                  <v:textbox>
                    <w:txbxContent>
                      <w:p w:rsidR="00AE3E5E" w:rsidRDefault="00AE3E5E" w:rsidP="003270D5">
                        <w:r>
                          <w:t>2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50" type="#_x0000_t202" style="position:absolute;margin-left:129.25pt;margin-top:4pt;width:36pt;height:18pt;z-index:47" filled="f" stroked="f">
                  <v:textbox>
                    <w:txbxContent>
                      <w:p w:rsidR="00AE3E5E" w:rsidRDefault="00AE3E5E" w:rsidP="003270D5">
                        <w:r>
                          <w:t>4.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49" type="#_x0000_t202" style="position:absolute;margin-left:84.25pt;margin-top:4pt;width:36pt;height:18pt;z-index:46" filled="f" stroked="f">
                  <v:textbox>
                    <w:txbxContent>
                      <w:p w:rsidR="00AE3E5E" w:rsidRDefault="00AE3E5E" w:rsidP="003270D5">
                        <w:r>
                          <w:t>1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48" type="#_x0000_t202" style="position:absolute;margin-left:16.15pt;margin-top:2.55pt;width:54pt;height:18pt;z-index:45" filled="f" stroked="f">
                  <v:textbox>
                    <w:txbxContent>
                      <w:p w:rsidR="00AE3E5E" w:rsidRDefault="00AE3E5E" w:rsidP="003270D5">
                        <w:r>
                          <w:t>(-21.5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2346" style="position:absolute;flip:x;z-index:44" from="12.25pt,22pt" to="66.25pt,22pt">
                  <v:stroke dashstyle="dash" endarrow="block"/>
                </v:line>
              </w:pict>
            </w:r>
            <w:r>
              <w:rPr>
                <w:noProof/>
              </w:rPr>
              <w:pict>
                <v:line id="_x0000_s2342" style="position:absolute;flip:y;z-index:40" from="66.25pt,22.25pt" to="138.25pt,22.25pt">
                  <v:stroke endarrow="block"/>
                </v:line>
              </w:pict>
            </w:r>
            <w:r>
              <w:rPr>
                <w:noProof/>
              </w:rPr>
              <w:pict>
                <v:line id="_x0000_s2345" style="position:absolute;flip:x;z-index:43" from="12.25pt,40pt" to="93.25pt,40pt">
                  <v:stroke endarrow="block"/>
                </v:line>
              </w:pict>
            </w:r>
            <w:r>
              <w:rPr>
                <w:noProof/>
              </w:rPr>
              <w:pict>
                <v:line id="_x0000_s2344" style="position:absolute;flip:x;z-index:42" from="93.25pt,40pt" to="165.25pt,40pt">
                  <v:stroke endarrow="block"/>
                </v:line>
              </w:pict>
            </w:r>
            <w:r>
              <w:rPr>
                <w:noProof/>
              </w:rPr>
              <w:pict>
                <v:line id="_x0000_s2343" style="position:absolute;flip:y;z-index:41" from="138.25pt,22.25pt" to="165.25pt,22.25pt">
                  <v:stroke endarrow="block"/>
                </v:line>
              </w:pict>
            </w:r>
          </w:p>
        </w:tc>
      </w:tr>
      <w:tr w:rsidR="00B31E04">
        <w:trPr>
          <w:trHeight w:val="1627"/>
        </w:trPr>
        <w:tc>
          <w:tcPr>
            <w:tcW w:w="900" w:type="dxa"/>
            <w:tcBorders>
              <w:top w:val="single" w:sz="4" w:space="0" w:color="auto"/>
              <w:bottom w:val="nil"/>
            </w:tcBorders>
          </w:tcPr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</w:tc>
        <w:tc>
          <w:tcPr>
            <w:tcW w:w="5227" w:type="dxa"/>
            <w:gridSpan w:val="3"/>
            <w:tcBorders>
              <w:top w:val="single" w:sz="4" w:space="0" w:color="auto"/>
              <w:bottom w:val="nil"/>
            </w:tcBorders>
          </w:tcPr>
          <w:p w:rsidR="00B31E04" w:rsidRDefault="00B31E04" w:rsidP="009B5135">
            <w:pPr>
              <w:tabs>
                <w:tab w:val="left" w:pos="1332"/>
              </w:tabs>
            </w:pPr>
          </w:p>
        </w:tc>
        <w:tc>
          <w:tcPr>
            <w:tcW w:w="3960" w:type="dxa"/>
            <w:tcBorders>
              <w:top w:val="single" w:sz="4" w:space="0" w:color="auto"/>
              <w:bottom w:val="nil"/>
            </w:tcBorders>
          </w:tcPr>
          <w:p w:rsidR="00B31E04" w:rsidRDefault="00B31E04" w:rsidP="00F92B41">
            <w:pPr>
              <w:tabs>
                <w:tab w:val="left" w:pos="1332"/>
              </w:tabs>
            </w:pPr>
          </w:p>
        </w:tc>
      </w:tr>
      <w:tr w:rsidR="00B31E04">
        <w:trPr>
          <w:trHeight w:val="957"/>
        </w:trPr>
        <w:tc>
          <w:tcPr>
            <w:tcW w:w="900" w:type="dxa"/>
            <w:tcBorders>
              <w:top w:val="nil"/>
              <w:bottom w:val="single" w:sz="4" w:space="0" w:color="auto"/>
            </w:tcBorders>
          </w:tcPr>
          <w:p w:rsidR="00B31E04" w:rsidRDefault="00B31E04" w:rsidP="00017349"/>
          <w:p w:rsidR="00B31E04" w:rsidRDefault="00B31E04" w:rsidP="00017349">
            <w:r>
              <w:t>3)</w:t>
            </w:r>
          </w:p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>
            <w:r>
              <w:t>/8</w:t>
            </w:r>
          </w:p>
          <w:p w:rsidR="00B31E04" w:rsidRDefault="00B31E04" w:rsidP="00017349"/>
          <w:p w:rsidR="00B31E04" w:rsidRDefault="00B31E04" w:rsidP="00017349"/>
          <w:p w:rsidR="00B31E04" w:rsidRDefault="00B31E04" w:rsidP="00017349"/>
        </w:tc>
        <w:tc>
          <w:tcPr>
            <w:tcW w:w="3607" w:type="dxa"/>
            <w:tcBorders>
              <w:top w:val="nil"/>
              <w:bottom w:val="single" w:sz="4" w:space="0" w:color="auto"/>
            </w:tcBorders>
          </w:tcPr>
          <w:p w:rsidR="00B31E04" w:rsidRDefault="00B31E04" w:rsidP="00B31E04">
            <w:pPr>
              <w:tabs>
                <w:tab w:val="left" w:pos="1332"/>
                <w:tab w:val="left" w:pos="7049"/>
              </w:tabs>
            </w:pPr>
          </w:p>
          <w:p w:rsidR="00B31E04" w:rsidRDefault="00E959AF" w:rsidP="00B31E04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391" type="#_x0000_t202" style="position:absolute;margin-left:77.1pt;margin-top:11.25pt;width:27.95pt;height:21pt;z-index:86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7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 w:rsidRPr="00B31E04">
              <w:rPr>
                <w:position w:val="-52"/>
              </w:rPr>
              <w:object w:dxaOrig="2060" w:dyaOrig="1200">
                <v:shape id="_x0000_i1031" type="#_x0000_t75" style="width:102.85pt;height:59.9pt" o:ole="">
                  <v:imagedata r:id="rId21" o:title=""/>
                </v:shape>
                <o:OLEObject Type="Embed" ProgID="Equation.DSMT4" ShapeID="_x0000_i1031" DrawAspect="Content" ObjectID="_1523956846" r:id="rId22"/>
              </w:object>
            </w:r>
          </w:p>
          <w:p w:rsidR="00B31E04" w:rsidRDefault="00E959AF" w:rsidP="00B31E04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392" type="#_x0000_t202" style="position:absolute;margin-left:97.95pt;margin-top:6.5pt;width:27.95pt;height:21pt;z-index:87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7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B31E04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393" type="#_x0000_t202" style="position:absolute;margin-left:70.05pt;margin-top:19.5pt;width:27.95pt;height:21pt;z-index:88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a) </w:t>
            </w:r>
            <w:r w:rsidR="00B31E04" w:rsidRPr="00B31E04">
              <w:rPr>
                <w:position w:val="-26"/>
              </w:rPr>
              <w:object w:dxaOrig="1860" w:dyaOrig="639">
                <v:shape id="_x0000_i1032" type="#_x0000_t75" style="width:93.2pt;height:32.05pt" o:ole="">
                  <v:imagedata r:id="rId23" o:title=""/>
                </v:shape>
                <o:OLEObject Type="Embed" ProgID="Equation.DSMT4" ShapeID="_x0000_i1032" DrawAspect="Content" ObjectID="_1523956847" r:id="rId24"/>
              </w:object>
            </w:r>
          </w:p>
          <w:p w:rsidR="00B31E04" w:rsidRDefault="00E959AF" w:rsidP="00B31E04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394" type="#_x0000_t202" style="position:absolute;margin-left:125.85pt;margin-top:12.4pt;width:27.95pt;height:21pt;z-index:89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B31E04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395" type="#_x0000_t202" style="position:absolute;margin-left:105pt;margin-top:19.6pt;width:27.95pt;height:21pt;z-index:90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b) </w:t>
            </w:r>
            <w:r w:rsidR="00B31E04" w:rsidRPr="00B31E04">
              <w:rPr>
                <w:position w:val="-34"/>
              </w:rPr>
              <w:object w:dxaOrig="2340" w:dyaOrig="800">
                <v:shape id="_x0000_i1033" type="#_x0000_t75" style="width:116.75pt;height:39.95pt" o:ole="">
                  <v:imagedata r:id="rId25" o:title=""/>
                </v:shape>
                <o:OLEObject Type="Embed" ProgID="Equation.DSMT4" ShapeID="_x0000_i1033" DrawAspect="Content" ObjectID="_1523956848" r:id="rId26"/>
              </w:object>
            </w:r>
          </w:p>
          <w:p w:rsidR="00B31E04" w:rsidRDefault="00B31E04" w:rsidP="00B31E04">
            <w:pPr>
              <w:tabs>
                <w:tab w:val="left" w:pos="1332"/>
                <w:tab w:val="left" w:pos="7049"/>
              </w:tabs>
            </w:pPr>
          </w:p>
          <w:p w:rsidR="00B31E04" w:rsidRDefault="00B31E04" w:rsidP="00B31E04">
            <w:pPr>
              <w:tabs>
                <w:tab w:val="left" w:pos="1332"/>
                <w:tab w:val="left" w:pos="7049"/>
              </w:tabs>
            </w:pPr>
          </w:p>
        </w:tc>
        <w:tc>
          <w:tcPr>
            <w:tcW w:w="5580" w:type="dxa"/>
            <w:gridSpan w:val="3"/>
            <w:tcBorders>
              <w:top w:val="nil"/>
              <w:bottom w:val="single" w:sz="4" w:space="0" w:color="auto"/>
            </w:tcBorders>
          </w:tcPr>
          <w:p w:rsidR="00B31E04" w:rsidRDefault="00B31E04" w:rsidP="00B31E04">
            <w:pPr>
              <w:tabs>
                <w:tab w:val="left" w:pos="1332"/>
              </w:tabs>
            </w:pPr>
          </w:p>
          <w:p w:rsidR="00B31E04" w:rsidRDefault="00E959AF" w:rsidP="00B31E04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96" type="#_x0000_t202" style="position:absolute;margin-left:74.55pt;margin-top:9.4pt;width:27.95pt;height:21pt;z-index:91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 w:rsidRPr="00B31E04">
              <w:rPr>
                <w:position w:val="-52"/>
              </w:rPr>
              <w:object w:dxaOrig="2079" w:dyaOrig="1200">
                <v:shape id="_x0000_i1034" type="#_x0000_t75" style="width:104.05pt;height:59.9pt" o:ole="">
                  <v:imagedata r:id="rId27" o:title=""/>
                </v:shape>
                <o:OLEObject Type="Embed" ProgID="Equation.DSMT4" ShapeID="_x0000_i1034" DrawAspect="Content" ObjectID="_1523956849" r:id="rId28"/>
              </w:object>
            </w:r>
          </w:p>
          <w:p w:rsidR="00B31E04" w:rsidRDefault="00E959AF" w:rsidP="00B31E04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97" type="#_x0000_t202" style="position:absolute;margin-left:102.45pt;margin-top:8.6pt;width:27.95pt;height:21pt;z-index:92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B31E04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398" type="#_x0000_t202" style="position:absolute;margin-left:158.8pt;margin-top:1.55pt;width:27.95pt;height:21pt;z-index:93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c) </w:t>
            </w:r>
            <w:r w:rsidR="00B31E04" w:rsidRPr="003D2468">
              <w:rPr>
                <w:position w:val="-24"/>
              </w:rPr>
              <w:object w:dxaOrig="3060" w:dyaOrig="620">
                <v:shape id="_x0000_i1035" type="#_x0000_t75" style="width:153.1pt;height:30.85pt" o:ole="">
                  <v:imagedata r:id="rId29" o:title=""/>
                </v:shape>
                <o:OLEObject Type="Embed" ProgID="Equation.DSMT4" ShapeID="_x0000_i1035" DrawAspect="Content" ObjectID="_1523956850" r:id="rId30"/>
              </w:object>
            </w:r>
          </w:p>
        </w:tc>
      </w:tr>
      <w:tr w:rsidR="00B31E04">
        <w:trPr>
          <w:trHeight w:val="1187"/>
        </w:trPr>
        <w:tc>
          <w:tcPr>
            <w:tcW w:w="900" w:type="dxa"/>
            <w:vMerge w:val="restart"/>
            <w:tcBorders>
              <w:top w:val="single" w:sz="4" w:space="0" w:color="auto"/>
              <w:bottom w:val="nil"/>
            </w:tcBorders>
          </w:tcPr>
          <w:p w:rsidR="00B31E04" w:rsidRDefault="00B31E04" w:rsidP="00017349"/>
          <w:p w:rsidR="00B31E04" w:rsidRDefault="00B31E04" w:rsidP="00017349">
            <w:r>
              <w:t>4)</w:t>
            </w:r>
          </w:p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>
            <w:r>
              <w:t>/9</w:t>
            </w:r>
          </w:p>
          <w:p w:rsidR="00B31E04" w:rsidRDefault="00B31E04" w:rsidP="00017349"/>
          <w:p w:rsidR="00B31E04" w:rsidRDefault="00B31E04" w:rsidP="00017349"/>
          <w:p w:rsidR="00B31E04" w:rsidRDefault="00B31E04" w:rsidP="00017349"/>
          <w:p w:rsidR="00B31E04" w:rsidRDefault="00B31E04" w:rsidP="00017349"/>
        </w:tc>
        <w:tc>
          <w:tcPr>
            <w:tcW w:w="9187" w:type="dxa"/>
            <w:gridSpan w:val="4"/>
            <w:tcBorders>
              <w:top w:val="single" w:sz="4" w:space="0" w:color="auto"/>
              <w:bottom w:val="nil"/>
            </w:tcBorders>
          </w:tcPr>
          <w:p w:rsidR="00B31E04" w:rsidRDefault="00E959AF" w:rsidP="00B31E04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400" type="#_x0000_t202" style="position:absolute;margin-left:221.1pt;margin-top:5.65pt;width:27.95pt;height:21pt;z-index:95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99" type="#_x0000_t202" style="position:absolute;margin-left:132.9pt;margin-top:13.5pt;width:27.95pt;height:21pt;z-index:94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B31E04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401" type="#_x0000_t202" style="position:absolute;margin-left:265pt;margin-top:8.65pt;width:27.95pt;height:21pt;z-index:96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AE3E5E" w:rsidRPr="00B31E04">
              <w:rPr>
                <w:position w:val="-30"/>
              </w:rPr>
              <w:object w:dxaOrig="5420" w:dyaOrig="680">
                <v:shape id="_x0000_i1036" type="#_x0000_t75" style="width:270.45pt;height:33.9pt" o:ole="">
                  <v:imagedata r:id="rId31" o:title=""/>
                </v:shape>
                <o:OLEObject Type="Embed" ProgID="Equation.DSMT4" ShapeID="_x0000_i1036" DrawAspect="Content" ObjectID="_1523956851" r:id="rId32"/>
              </w:object>
            </w:r>
          </w:p>
        </w:tc>
      </w:tr>
      <w:tr w:rsidR="00B31E04">
        <w:trPr>
          <w:trHeight w:val="1783"/>
        </w:trPr>
        <w:tc>
          <w:tcPr>
            <w:tcW w:w="900" w:type="dxa"/>
            <w:vMerge/>
            <w:tcBorders>
              <w:top w:val="nil"/>
              <w:bottom w:val="single" w:sz="4" w:space="0" w:color="auto"/>
            </w:tcBorders>
          </w:tcPr>
          <w:p w:rsidR="00B31E04" w:rsidRDefault="00B31E04" w:rsidP="00017349"/>
        </w:tc>
        <w:tc>
          <w:tcPr>
            <w:tcW w:w="4593" w:type="dxa"/>
            <w:gridSpan w:val="2"/>
            <w:tcBorders>
              <w:top w:val="nil"/>
              <w:bottom w:val="single" w:sz="4" w:space="0" w:color="auto"/>
            </w:tcBorders>
          </w:tcPr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2" type="#_x0000_t202" style="position:absolute;margin-left:97.95pt;margin-top:14.3pt;width:27.95pt;height:21pt;z-index:97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8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3" type="#_x0000_t202" style="position:absolute;margin-left:77.1pt;margin-top:21.5pt;width:27.95pt;height:21pt;z-index:98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9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a) </w:t>
            </w:r>
            <w:r w:rsidR="00B31E04" w:rsidRPr="00B31E04">
              <w:rPr>
                <w:position w:val="-26"/>
              </w:rPr>
              <w:object w:dxaOrig="1880" w:dyaOrig="639">
                <v:shape id="_x0000_i1037" type="#_x0000_t75" style="width:93.8pt;height:32.05pt" o:ole="">
                  <v:imagedata r:id="rId33" o:title=""/>
                </v:shape>
                <o:OLEObject Type="Embed" ProgID="Equation.DSMT4" ShapeID="_x0000_i1037" DrawAspect="Content" ObjectID="_1523956852" r:id="rId34"/>
              </w:object>
            </w:r>
            <w:r w:rsidR="00B31E04">
              <w:t xml:space="preserve"> </w:t>
            </w:r>
          </w:p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5" type="#_x0000_t202" style="position:absolute;margin-left:100.2pt;margin-top:35.65pt;width:27.95pt;height:21pt;z-index:100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9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404" type="#_x0000_t202" style="position:absolute;margin-left:117pt;margin-top:10.15pt;width:27.95pt;height:21pt;z-index:99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9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b) </w:t>
            </w:r>
            <w:r w:rsidR="00B31E04" w:rsidRPr="00B31E04">
              <w:rPr>
                <w:position w:val="-48"/>
              </w:rPr>
              <w:object w:dxaOrig="2200" w:dyaOrig="1080">
                <v:shape id="_x0000_i1038" type="#_x0000_t75" style="width:110.1pt;height:53.85pt" o:ole="">
                  <v:imagedata r:id="rId35" o:title=""/>
                </v:shape>
                <o:OLEObject Type="Embed" ProgID="Equation.DSMT4" ShapeID="_x0000_i1038" DrawAspect="Content" ObjectID="_1523956853" r:id="rId36"/>
              </w:object>
            </w:r>
          </w:p>
          <w:p w:rsidR="00B31E04" w:rsidRDefault="00B31E04" w:rsidP="00D457E9">
            <w:pPr>
              <w:tabs>
                <w:tab w:val="left" w:pos="1332"/>
                <w:tab w:val="left" w:pos="7049"/>
              </w:tabs>
            </w:pPr>
          </w:p>
        </w:tc>
        <w:tc>
          <w:tcPr>
            <w:tcW w:w="4594" w:type="dxa"/>
            <w:gridSpan w:val="2"/>
            <w:tcBorders>
              <w:top w:val="nil"/>
              <w:bottom w:val="single" w:sz="4" w:space="0" w:color="auto"/>
            </w:tcBorders>
          </w:tcPr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6" type="#_x0000_t202" style="position:absolute;margin-left:90.3pt;margin-top:7.5pt;width:27.95pt;height:21pt;z-index:101;mso-wrap-style:none;mso-position-horizontal-relative:text;mso-position-vertical-relative:text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9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7" type="#_x0000_t202" style="position:absolute;margin-left:151.6pt;margin-top:2.65pt;width:27.95pt;height:21pt;z-index:102;mso-wrap-style:none" filled="f" stroked="f">
                  <v:textbox style="mso-fit-shape-to-text:t">
                    <w:txbxContent>
                      <w:p w:rsidR="00AE3E5E" w:rsidRDefault="00E959AF" w:rsidP="00AE3E5E">
                        <w:pPr>
                          <w:jc w:val="right"/>
                        </w:pPr>
                        <w:r>
                          <w:pict>
                            <v:shape id="_x0000_i109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31E04">
              <w:t xml:space="preserve">c) </w:t>
            </w:r>
            <w:r w:rsidR="00B31E04" w:rsidRPr="006913E5">
              <w:rPr>
                <w:position w:val="-24"/>
              </w:rPr>
              <w:object w:dxaOrig="2900" w:dyaOrig="620">
                <v:shape id="_x0000_i1039" type="#_x0000_t75" style="width:144.6pt;height:30.85pt" o:ole="">
                  <v:imagedata r:id="rId37" o:title=""/>
                </v:shape>
                <o:OLEObject Type="Embed" ProgID="Equation.DSMT4" ShapeID="_x0000_i1039" DrawAspect="Content" ObjectID="_1523956854" r:id="rId38"/>
              </w:object>
            </w:r>
          </w:p>
        </w:tc>
      </w:tr>
      <w:tr w:rsidR="006913E5">
        <w:trPr>
          <w:trHeight w:val="1862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B31E04" w:rsidRDefault="00B31E04" w:rsidP="00017349"/>
          <w:p w:rsidR="006913E5" w:rsidRDefault="006913E5" w:rsidP="00017349">
            <w:r>
              <w:t>5)</w:t>
            </w:r>
          </w:p>
          <w:p w:rsidR="00931624" w:rsidRDefault="00931624" w:rsidP="00017349"/>
          <w:p w:rsidR="00B31E04" w:rsidRDefault="00B31E04" w:rsidP="00017349">
            <w:r>
              <w:t>/4</w:t>
            </w:r>
          </w:p>
          <w:p w:rsidR="00B31E04" w:rsidRDefault="00B31E04" w:rsidP="00017349"/>
          <w:p w:rsidR="00B31E04" w:rsidRDefault="00B31E04" w:rsidP="00017349"/>
        </w:tc>
        <w:tc>
          <w:tcPr>
            <w:tcW w:w="918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B31E04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09" type="#_x0000_t202" style="position:absolute;margin-left:77.1pt;margin-top:8.25pt;width:27.95pt;height:21pt;z-index:104;mso-wrap-style:none;mso-position-horizontal-relative:text;mso-position-vertical-relative:text" filled="f" stroked="f">
                  <v:textbox style="mso-fit-shape-to-text:t">
                    <w:txbxContent>
                      <w:p w:rsidR="00C62CA0" w:rsidRDefault="00E959AF" w:rsidP="00C62CA0">
                        <w:pPr>
                          <w:jc w:val="right"/>
                        </w:pPr>
                        <w:r>
                          <w:pict>
                            <v:shape id="_x0000_i109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408" type="#_x0000_t202" style="position:absolute;margin-left:42.15pt;margin-top:8.25pt;width:27.95pt;height:21pt;z-index:103;mso-wrap-style:none;mso-position-horizontal-relative:text;mso-position-vertical-relative:text" filled="f" stroked="f">
                  <v:textbox style="mso-fit-shape-to-text:t">
                    <w:txbxContent>
                      <w:p w:rsidR="00C62CA0" w:rsidRDefault="00E959AF" w:rsidP="00C62CA0">
                        <w:pPr>
                          <w:jc w:val="right"/>
                        </w:pPr>
                        <w:r>
                          <w:pict>
                            <v:shape id="_x0000_i109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6913E5" w:rsidRDefault="00E959AF" w:rsidP="00D457E9">
            <w:pPr>
              <w:tabs>
                <w:tab w:val="left" w:pos="1332"/>
                <w:tab w:val="left" w:pos="7049"/>
              </w:tabs>
            </w:pPr>
            <w:r>
              <w:rPr>
                <w:noProof/>
              </w:rPr>
              <w:pict>
                <v:shape id="_x0000_s2411" type="#_x0000_t202" style="position:absolute;margin-left:255.6pt;margin-top:16.35pt;width:27.95pt;height:21pt;z-index:106;mso-wrap-style:none" filled="f" stroked="f">
                  <v:textbox style="mso-fit-shape-to-text:t">
                    <w:txbxContent>
                      <w:p w:rsidR="00C62CA0" w:rsidRDefault="00E959AF" w:rsidP="00C62CA0">
                        <w:pPr>
                          <w:jc w:val="right"/>
                        </w:pPr>
                        <w:r>
                          <w:pict>
                            <v:shape id="_x0000_i109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410" type="#_x0000_t202" style="position:absolute;margin-left:121.35pt;margin-top:1.9pt;width:27.95pt;height:21pt;z-index:105;mso-wrap-style:none" filled="f" stroked="f">
                  <v:textbox style="mso-fit-shape-to-text:t">
                    <w:txbxContent>
                      <w:p w:rsidR="00C62CA0" w:rsidRDefault="00E959AF" w:rsidP="00C62CA0">
                        <w:pPr>
                          <w:jc w:val="right"/>
                        </w:pPr>
                        <w:r>
                          <w:pict>
                            <v:shape id="_x0000_i109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913E5" w:rsidRPr="006913E5">
              <w:rPr>
                <w:position w:val="-24"/>
              </w:rPr>
              <w:object w:dxaOrig="2580" w:dyaOrig="620">
                <v:shape id="_x0000_i1040" type="#_x0000_t75" style="width:128.85pt;height:30.85pt" o:ole="">
                  <v:imagedata r:id="rId39" o:title=""/>
                </v:shape>
                <o:OLEObject Type="Embed" ProgID="Equation.DSMT4" ShapeID="_x0000_i1040" DrawAspect="Content" ObjectID="_1523956855" r:id="rId40"/>
              </w:object>
            </w:r>
          </w:p>
          <w:p w:rsidR="006913E5" w:rsidRDefault="00244600" w:rsidP="00D457E9">
            <w:pPr>
              <w:tabs>
                <w:tab w:val="left" w:pos="1332"/>
                <w:tab w:val="left" w:pos="7049"/>
              </w:tabs>
            </w:pPr>
            <w:r w:rsidRPr="00244600">
              <w:rPr>
                <w:position w:val="-10"/>
              </w:rPr>
              <w:object w:dxaOrig="940" w:dyaOrig="380">
                <v:shape id="_x0000_i1041" type="#_x0000_t75" style="width:47.2pt;height:18.75pt" o:ole="">
                  <v:imagedata r:id="rId41" o:title=""/>
                </v:shape>
                <o:OLEObject Type="Embed" ProgID="Equation.DSMT4" ShapeID="_x0000_i1041" DrawAspect="Content" ObjectID="_1523956856" r:id="rId42"/>
              </w:object>
            </w:r>
            <w:r w:rsidR="006913E5">
              <w:t xml:space="preserve"> since the runner starts and ends in the same spot</w:t>
            </w:r>
          </w:p>
        </w:tc>
      </w:tr>
    </w:tbl>
    <w:p w:rsidR="00804EC3" w:rsidRDefault="00804EC3" w:rsidP="00931624"/>
    <w:sectPr w:rsidR="00804EC3" w:rsidSect="006C6755">
      <w:footerReference w:type="default" r:id="rId43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9AF" w:rsidRDefault="00E959AF">
      <w:r>
        <w:separator/>
      </w:r>
    </w:p>
  </w:endnote>
  <w:endnote w:type="continuationSeparator" w:id="0">
    <w:p w:rsidR="00E959AF" w:rsidRDefault="00E959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70F" w:rsidRPr="00E2370F" w:rsidRDefault="006C6755" w:rsidP="00E2370F">
    <w:pPr>
      <w:pStyle w:val="Footer"/>
      <w:rPr>
        <w:sz w:val="20"/>
        <w:szCs w:val="20"/>
        <w:lang w:val="de-DE"/>
      </w:rPr>
    </w:pPr>
    <w:r>
      <w:rPr>
        <w:sz w:val="18"/>
      </w:rPr>
      <w:t xml:space="preserve">Dr. Ron Licht  </w:t>
    </w:r>
    <w:r>
      <w:rPr>
        <w:noProof/>
        <w:sz w:val="1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51" o:spid="_x0000_i1099" type="#_x0000_t75" style="width:65.95pt;height:23.6pt;visibility:visible;mso-wrap-style:square">
          <v:imagedata r:id="rId1" o:title="creativecommons"/>
        </v:shape>
      </w:pict>
    </w:r>
    <w:r>
      <w:rPr>
        <w:sz w:val="18"/>
      </w:rPr>
      <w:t xml:space="preserve"> </w:t>
    </w:r>
    <w:r w:rsidR="00E2370F" w:rsidRPr="00E2370F">
      <w:rPr>
        <w:sz w:val="20"/>
        <w:szCs w:val="20"/>
        <w:lang w:val="de-DE"/>
      </w:rPr>
      <w:tab/>
      <w:t xml:space="preserve">Answer Key  </w:t>
    </w:r>
    <w:r>
      <w:rPr>
        <w:sz w:val="20"/>
        <w:szCs w:val="20"/>
        <w:lang w:val="de-DE"/>
      </w:rPr>
      <w:t>2</w:t>
    </w:r>
    <w:r w:rsidR="00E2370F" w:rsidRPr="00E2370F">
      <w:rPr>
        <w:sz w:val="20"/>
        <w:szCs w:val="20"/>
        <w:lang w:val="de-DE"/>
      </w:rPr>
      <w:t xml:space="preserve"> - </w:t>
    </w:r>
    <w:r w:rsidR="00E2370F" w:rsidRPr="00E2370F">
      <w:rPr>
        <w:rStyle w:val="PageNumber"/>
        <w:sz w:val="20"/>
        <w:szCs w:val="20"/>
      </w:rPr>
      <w:fldChar w:fldCharType="begin"/>
    </w:r>
    <w:r w:rsidR="00E2370F" w:rsidRPr="00E2370F">
      <w:rPr>
        <w:rStyle w:val="PageNumber"/>
        <w:sz w:val="20"/>
        <w:szCs w:val="20"/>
        <w:lang w:val="de-DE"/>
      </w:rPr>
      <w:instrText xml:space="preserve"> PAGE </w:instrText>
    </w:r>
    <w:r w:rsidR="00E2370F" w:rsidRPr="00E2370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  <w:lang w:val="de-DE"/>
      </w:rPr>
      <w:t>2</w:t>
    </w:r>
    <w:r w:rsidR="00E2370F" w:rsidRPr="00E2370F">
      <w:rPr>
        <w:rStyle w:val="PageNumber"/>
        <w:sz w:val="20"/>
        <w:szCs w:val="20"/>
      </w:rPr>
      <w:fldChar w:fldCharType="end"/>
    </w:r>
    <w:r w:rsidR="00E2370F" w:rsidRPr="00E2370F">
      <w:rPr>
        <w:rStyle w:val="PageNumber"/>
        <w:sz w:val="20"/>
        <w:szCs w:val="20"/>
        <w:lang w:val="de-DE"/>
      </w:rPr>
      <w:tab/>
    </w:r>
    <w:r>
      <w:rPr>
        <w:rStyle w:val="PageNumber"/>
        <w:sz w:val="18"/>
      </w:rPr>
      <w:t>www.structuredindependentlearning.com</w:t>
    </w:r>
  </w:p>
  <w:p w:rsidR="00E2370F" w:rsidRDefault="00E237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9AF" w:rsidRDefault="00E959AF">
      <w:r>
        <w:separator/>
      </w:r>
    </w:p>
  </w:footnote>
  <w:footnote w:type="continuationSeparator" w:id="0">
    <w:p w:rsidR="00E959AF" w:rsidRDefault="00E959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418A4"/>
    <w:rsid w:val="00017349"/>
    <w:rsid w:val="00024105"/>
    <w:rsid w:val="00026932"/>
    <w:rsid w:val="00032DBF"/>
    <w:rsid w:val="000A3E22"/>
    <w:rsid w:val="000A5D22"/>
    <w:rsid w:val="000B5BD7"/>
    <w:rsid w:val="000B5CF8"/>
    <w:rsid w:val="000B7EBC"/>
    <w:rsid w:val="00104C1A"/>
    <w:rsid w:val="00110429"/>
    <w:rsid w:val="00130A62"/>
    <w:rsid w:val="001367B4"/>
    <w:rsid w:val="00142FAE"/>
    <w:rsid w:val="00185C33"/>
    <w:rsid w:val="00193FE7"/>
    <w:rsid w:val="001A114F"/>
    <w:rsid w:val="001A407A"/>
    <w:rsid w:val="001B5949"/>
    <w:rsid w:val="001E2CCC"/>
    <w:rsid w:val="001F62DB"/>
    <w:rsid w:val="0023202C"/>
    <w:rsid w:val="00244600"/>
    <w:rsid w:val="00287EFB"/>
    <w:rsid w:val="002C782A"/>
    <w:rsid w:val="002E12DA"/>
    <w:rsid w:val="002E5799"/>
    <w:rsid w:val="002F3508"/>
    <w:rsid w:val="003221EA"/>
    <w:rsid w:val="003268A0"/>
    <w:rsid w:val="003270D5"/>
    <w:rsid w:val="00342C22"/>
    <w:rsid w:val="003523C5"/>
    <w:rsid w:val="00370D9C"/>
    <w:rsid w:val="003A451A"/>
    <w:rsid w:val="003A4ADD"/>
    <w:rsid w:val="003D2147"/>
    <w:rsid w:val="003D2468"/>
    <w:rsid w:val="003D2F2B"/>
    <w:rsid w:val="003F5E70"/>
    <w:rsid w:val="00404682"/>
    <w:rsid w:val="00434AD5"/>
    <w:rsid w:val="004369CF"/>
    <w:rsid w:val="0047099C"/>
    <w:rsid w:val="004741AC"/>
    <w:rsid w:val="004C61CD"/>
    <w:rsid w:val="004E1BD6"/>
    <w:rsid w:val="004F063C"/>
    <w:rsid w:val="005031F9"/>
    <w:rsid w:val="00504C60"/>
    <w:rsid w:val="00526ABE"/>
    <w:rsid w:val="00541226"/>
    <w:rsid w:val="005418A4"/>
    <w:rsid w:val="005443E1"/>
    <w:rsid w:val="0056185C"/>
    <w:rsid w:val="0057186D"/>
    <w:rsid w:val="005927E1"/>
    <w:rsid w:val="00595129"/>
    <w:rsid w:val="00615FC9"/>
    <w:rsid w:val="006433F1"/>
    <w:rsid w:val="0065114C"/>
    <w:rsid w:val="006913E5"/>
    <w:rsid w:val="006C5917"/>
    <w:rsid w:val="006C6755"/>
    <w:rsid w:val="006D3972"/>
    <w:rsid w:val="006E5A30"/>
    <w:rsid w:val="00712FBE"/>
    <w:rsid w:val="00725CCD"/>
    <w:rsid w:val="00740EB2"/>
    <w:rsid w:val="007557F8"/>
    <w:rsid w:val="007601E6"/>
    <w:rsid w:val="00761936"/>
    <w:rsid w:val="007905C5"/>
    <w:rsid w:val="007A112E"/>
    <w:rsid w:val="007A1D35"/>
    <w:rsid w:val="007C356B"/>
    <w:rsid w:val="007D1D59"/>
    <w:rsid w:val="00804EC3"/>
    <w:rsid w:val="00817E01"/>
    <w:rsid w:val="00821BA6"/>
    <w:rsid w:val="00837CA1"/>
    <w:rsid w:val="008427D6"/>
    <w:rsid w:val="00870833"/>
    <w:rsid w:val="00873784"/>
    <w:rsid w:val="00876CC2"/>
    <w:rsid w:val="0088307D"/>
    <w:rsid w:val="008A445B"/>
    <w:rsid w:val="008B34C1"/>
    <w:rsid w:val="008B776C"/>
    <w:rsid w:val="0090647E"/>
    <w:rsid w:val="009227E7"/>
    <w:rsid w:val="009272F9"/>
    <w:rsid w:val="00931624"/>
    <w:rsid w:val="0093544E"/>
    <w:rsid w:val="0094117D"/>
    <w:rsid w:val="00972213"/>
    <w:rsid w:val="009B5135"/>
    <w:rsid w:val="00A00D1A"/>
    <w:rsid w:val="00A25B31"/>
    <w:rsid w:val="00A34112"/>
    <w:rsid w:val="00A503CD"/>
    <w:rsid w:val="00A95E5A"/>
    <w:rsid w:val="00AC201C"/>
    <w:rsid w:val="00AE3E5E"/>
    <w:rsid w:val="00AF3E19"/>
    <w:rsid w:val="00B016D3"/>
    <w:rsid w:val="00B31E04"/>
    <w:rsid w:val="00B71230"/>
    <w:rsid w:val="00BB3638"/>
    <w:rsid w:val="00BE0BC6"/>
    <w:rsid w:val="00C10902"/>
    <w:rsid w:val="00C1263B"/>
    <w:rsid w:val="00C62CA0"/>
    <w:rsid w:val="00C6419F"/>
    <w:rsid w:val="00C65C93"/>
    <w:rsid w:val="00C71661"/>
    <w:rsid w:val="00C7723D"/>
    <w:rsid w:val="00C84CEB"/>
    <w:rsid w:val="00CC6D61"/>
    <w:rsid w:val="00CD6D0A"/>
    <w:rsid w:val="00CE4FB2"/>
    <w:rsid w:val="00CF7E3B"/>
    <w:rsid w:val="00D0600E"/>
    <w:rsid w:val="00D17E5D"/>
    <w:rsid w:val="00D21727"/>
    <w:rsid w:val="00D457E9"/>
    <w:rsid w:val="00D53C50"/>
    <w:rsid w:val="00D96A8E"/>
    <w:rsid w:val="00DC1654"/>
    <w:rsid w:val="00E15401"/>
    <w:rsid w:val="00E16FEB"/>
    <w:rsid w:val="00E2370F"/>
    <w:rsid w:val="00E26F23"/>
    <w:rsid w:val="00E71E49"/>
    <w:rsid w:val="00E959AF"/>
    <w:rsid w:val="00ED6FFF"/>
    <w:rsid w:val="00F37B6E"/>
    <w:rsid w:val="00F42BBD"/>
    <w:rsid w:val="00F8325C"/>
    <w:rsid w:val="00F867DD"/>
    <w:rsid w:val="00F92B41"/>
    <w:rsid w:val="00F9504C"/>
    <w:rsid w:val="00FB0168"/>
    <w:rsid w:val="00FC2B9A"/>
    <w:rsid w:val="00FC7E6D"/>
    <w:rsid w:val="00FE5E6E"/>
    <w:rsid w:val="00FF065F"/>
    <w:rsid w:val="00FF3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12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E2370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370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2370F"/>
  </w:style>
  <w:style w:type="paragraph" w:styleId="BalloonText">
    <w:name w:val="Balloon Text"/>
    <w:basedOn w:val="Normal"/>
    <w:link w:val="BalloonTextChar"/>
    <w:uiPriority w:val="99"/>
    <w:semiHidden/>
    <w:unhideWhenUsed/>
    <w:rsid w:val="00D217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2172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Lesson1</vt:lpstr>
    </vt:vector>
  </TitlesOfParts>
  <Company>Calgary Board of Education</Company>
  <LinksUpToDate>false</LinksUpToDate>
  <CharactersWithSpaces>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1</dc:title>
  <dc:creator>CrazyDemon</dc:creator>
  <cp:lastModifiedBy>Ron H Licht</cp:lastModifiedBy>
  <cp:revision>3</cp:revision>
  <cp:lastPrinted>2016-05-05T18:29:00Z</cp:lastPrinted>
  <dcterms:created xsi:type="dcterms:W3CDTF">2011-01-11T17:47:00Z</dcterms:created>
  <dcterms:modified xsi:type="dcterms:W3CDTF">2016-05-05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